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72C0" w:rsidRDefault="002572C0" w:rsidP="002572C0">
      <w:r>
        <w:t>Алгебра и начала математического анализа, 11 класс</w:t>
      </w:r>
    </w:p>
    <w:p w:rsidR="002572C0" w:rsidRPr="00F12650" w:rsidRDefault="002572C0" w:rsidP="002572C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2572C0" w:rsidRPr="00F12650" w:rsidRDefault="002572C0" w:rsidP="002572C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«</w:t>
      </w:r>
      <w:r w:rsidR="007A11D8">
        <w:rPr>
          <w:rFonts w:ascii="Times New Roman" w:eastAsia="Calibri" w:hAnsi="Times New Roman" w:cs="Times New Roman"/>
          <w:b/>
          <w:sz w:val="24"/>
          <w:szCs w:val="24"/>
        </w:rPr>
        <w:t>Равносильность уравнений и неравенств на множествах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2572C0" w:rsidRDefault="002572C0" w:rsidP="002572C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</w:t>
      </w:r>
      <w:r>
        <w:rPr>
          <w:rFonts w:ascii="Times New Roman" w:eastAsia="Calibri" w:hAnsi="Times New Roman" w:cs="Times New Roman"/>
          <w:sz w:val="24"/>
          <w:szCs w:val="24"/>
        </w:rPr>
        <w:t>базовый</w:t>
      </w:r>
      <w:r w:rsidRPr="00413B38">
        <w:rPr>
          <w:rFonts w:ascii="Times New Roman" w:eastAsia="Calibri" w:hAnsi="Times New Roman" w:cs="Times New Roman"/>
          <w:sz w:val="24"/>
          <w:szCs w:val="24"/>
        </w:rPr>
        <w:t xml:space="preserve"> уровень)</w:t>
      </w:r>
    </w:p>
    <w:p w:rsidR="002572C0" w:rsidRPr="00413B38" w:rsidRDefault="002572C0" w:rsidP="002572C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4"/>
        <w:gridCol w:w="8092"/>
      </w:tblGrid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092" w:type="dxa"/>
          </w:tcPr>
          <w:p w:rsidR="002572C0" w:rsidRPr="00F12650" w:rsidRDefault="002572C0" w:rsidP="005B479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3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18pt" o:ole="">
                  <v:imagedata r:id="rId7" o:title=""/>
                </v:shape>
                <o:OLEObject Type="Embed" ProgID="Equation.DSMT4" ShapeID="_x0000_i1025" DrawAspect="Content" ObjectID="_1648313611" r:id="rId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860" w:dyaOrig="360">
                <v:shape id="_x0000_i1026" type="#_x0000_t75" style="width:93pt;height:18pt" o:ole="">
                  <v:imagedata r:id="rId9" o:title=""/>
                </v:shape>
                <o:OLEObject Type="Embed" ProgID="Equation.DSMT4" ShapeID="_x0000_i1026" DrawAspect="Content" ObjectID="_1648313612" r:id="rId10"/>
              </w:objec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27" type="#_x0000_t75" style="width:87pt;height:20.25pt" o:ole="">
                  <v:imagedata r:id="rId11" o:title=""/>
                </v:shape>
                <o:OLEObject Type="Embed" ProgID="Equation.DSMT4" ShapeID="_x0000_i1027" DrawAspect="Content" ObjectID="_1648313613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28" type="#_x0000_t75" style="width:93pt;height:20.25pt" o:ole="">
                  <v:imagedata r:id="rId13" o:title=""/>
                </v:shape>
                <o:OLEObject Type="Embed" ProgID="Equation.DSMT4" ShapeID="_x0000_i1028" DrawAspect="Content" ObjectID="_1648313614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E11FE4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11FE4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5200" w:dyaOrig="460">
                <v:shape id="_x0000_i1029" type="#_x0000_t75" style="width:260.25pt;height:23.25pt" o:ole="">
                  <v:imagedata r:id="rId15" o:title=""/>
                </v:shape>
                <o:OLEObject Type="Embed" ProgID="Equation.DSMT4" ShapeID="_x0000_i1029" DrawAspect="Content" ObjectID="_1648313615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937809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37809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540" w:dyaOrig="680">
                <v:shape id="_x0000_i1030" type="#_x0000_t75" style="width:77.25pt;height:33.75pt" o:ole="">
                  <v:imagedata r:id="rId17" o:title=""/>
                </v:shape>
                <o:OLEObject Type="Embed" ProgID="Equation.DSMT4" ShapeID="_x0000_i1030" DrawAspect="Content" ObjectID="_1648313616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E2178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3019" w:dyaOrig="880">
                <v:shape id="_x0000_i1031" type="#_x0000_t75" style="width:150.75pt;height:44.25pt" o:ole="">
                  <v:imagedata r:id="rId19" o:title=""/>
                </v:shape>
                <o:OLEObject Type="Embed" ProgID="Equation.DSMT4" ShapeID="_x0000_i1031" DrawAspect="Content" ObjectID="_1648313617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4E482F" w:rsidRDefault="002572C0" w:rsidP="005B479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500" w:dyaOrig="800">
                <v:shape id="_x0000_i1032" type="#_x0000_t75" style="width:125.25pt;height:39.75pt" o:ole="">
                  <v:imagedata r:id="rId21" o:title=""/>
                </v:shape>
                <o:OLEObject Type="Embed" ProgID="Equation.DSMT4" ShapeID="_x0000_i1032" DrawAspect="Content" ObjectID="_1648313618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4E482F" w:rsidRDefault="002572C0" w:rsidP="005B479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2572C0" w:rsidRPr="00F12141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12141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860" w:dyaOrig="460">
                <v:shape id="_x0000_i1033" type="#_x0000_t75" style="width:143.25pt;height:23.25pt" o:ole="">
                  <v:imagedata r:id="rId23" o:title=""/>
                </v:shape>
                <o:OLEObject Type="Embed" ProgID="Equation.DSMT4" ShapeID="_x0000_i1033" DrawAspect="Content" ObjectID="_1648313619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2572C0" w:rsidRPr="00F12650" w:rsidRDefault="002572C0" w:rsidP="002572C0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0" w:name="_GoBack"/>
      <w:bookmarkEnd w:id="0"/>
    </w:p>
    <w:p w:rsidR="002572C0" w:rsidRPr="00F12650" w:rsidRDefault="002572C0" w:rsidP="002572C0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572C0" w:rsidRDefault="002572C0" w:rsidP="002572C0"/>
    <w:p w:rsidR="0076391F" w:rsidRDefault="0076391F"/>
    <w:sectPr w:rsidR="0076391F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2C99" w:rsidRDefault="00EA2C99">
      <w:pPr>
        <w:spacing w:after="0" w:line="240" w:lineRule="auto"/>
      </w:pPr>
      <w:r>
        <w:separator/>
      </w:r>
    </w:p>
  </w:endnote>
  <w:endnote w:type="continuationSeparator" w:id="0">
    <w:p w:rsidR="00EA2C99" w:rsidRDefault="00EA2C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2C99" w:rsidRDefault="00EA2C99">
      <w:pPr>
        <w:spacing w:after="0" w:line="240" w:lineRule="auto"/>
      </w:pPr>
      <w:r>
        <w:separator/>
      </w:r>
    </w:p>
  </w:footnote>
  <w:footnote w:type="continuationSeparator" w:id="0">
    <w:p w:rsidR="00EA2C99" w:rsidRDefault="00EA2C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B38" w:rsidRDefault="002572C0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E48EF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2C0"/>
    <w:rsid w:val="002572C0"/>
    <w:rsid w:val="005863BB"/>
    <w:rsid w:val="006B5C26"/>
    <w:rsid w:val="0076391F"/>
    <w:rsid w:val="007A11D8"/>
    <w:rsid w:val="009A1251"/>
    <w:rsid w:val="00EA2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DD7454C-1F32-4B2A-9538-09F323E7F8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72C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2572C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2572C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2572C0"/>
  </w:style>
  <w:style w:type="paragraph" w:styleId="a6">
    <w:name w:val="List Paragraph"/>
    <w:basedOn w:val="a"/>
    <w:uiPriority w:val="34"/>
    <w:qFormat/>
    <w:rsid w:val="002572C0"/>
    <w:pPr>
      <w:ind w:left="720"/>
      <w:contextualSpacing/>
    </w:pPr>
  </w:style>
  <w:style w:type="table" w:styleId="a3">
    <w:name w:val="Table Grid"/>
    <w:basedOn w:val="a1"/>
    <w:uiPriority w:val="39"/>
    <w:rsid w:val="002572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2</Words>
  <Characters>526</Characters>
  <Application>Microsoft Office Word</Application>
  <DocSecurity>0</DocSecurity>
  <Lines>4</Lines>
  <Paragraphs>1</Paragraphs>
  <ScaleCrop>false</ScaleCrop>
  <Company/>
  <LinksUpToDate>false</LinksUpToDate>
  <CharactersWithSpaces>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17-04-04T16:49:00Z</dcterms:created>
  <dcterms:modified xsi:type="dcterms:W3CDTF">2020-04-13T17:07:00Z</dcterms:modified>
</cp:coreProperties>
</file>